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100F" w:rsidRPr="001A448C" w:rsidRDefault="005D45A6" w:rsidP="001C100F">
      <w:pPr>
        <w:pStyle w:val="RAvsnitt"/>
        <w:rPr>
          <w:rFonts w:ascii="Arial" w:hAnsi="Arial" w:cs="Arial"/>
        </w:rPr>
      </w:pPr>
      <w:r w:rsidRPr="00C800B7">
        <w:rPr>
          <w:rFonts w:ascii="Arial" w:hAnsi="Arial" w:cs="Arial"/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-1095375</wp:posOffset>
            </wp:positionH>
            <wp:positionV relativeFrom="paragraph">
              <wp:posOffset>-1334135</wp:posOffset>
            </wp:positionV>
            <wp:extent cx="7610475" cy="10734675"/>
            <wp:effectExtent l="19050" t="0" r="9525" b="0"/>
            <wp:wrapNone/>
            <wp:docPr id="1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306E3">
        <w:rPr>
          <w:rFonts w:ascii="Arial" w:hAnsi="Arial" w:cs="Arial"/>
          <w:noProof/>
        </w:rPr>
        <w:t>Övningsprov</w:t>
      </w:r>
      <w:r w:rsidR="003614C0">
        <w:rPr>
          <w:rFonts w:ascii="Arial" w:hAnsi="Arial" w:cs="Arial"/>
          <w:noProof/>
        </w:rPr>
        <w:t xml:space="preserve"> </w:t>
      </w:r>
      <w:r w:rsidR="00305690">
        <w:rPr>
          <w:rFonts w:ascii="Arial" w:hAnsi="Arial" w:cs="Arial"/>
          <w:noProof/>
        </w:rPr>
        <w:t>kap 1–2</w:t>
      </w:r>
    </w:p>
    <w:p w:rsidR="00A306E3" w:rsidRPr="00E91733" w:rsidRDefault="00A306E3" w:rsidP="0017282D">
      <w:pPr>
        <w:pStyle w:val="RubrikDel"/>
        <w:rPr>
          <w:rFonts w:eastAsia="Arial"/>
          <w:spacing w:val="-3"/>
          <w:szCs w:val="22"/>
        </w:rPr>
      </w:pPr>
      <w:r w:rsidRPr="00E91733">
        <w:rPr>
          <w:rFonts w:eastAsia="Arial"/>
          <w:spacing w:val="-3"/>
          <w:szCs w:val="22"/>
        </w:rPr>
        <w:t>V</w:t>
      </w:r>
      <w:r w:rsidR="00E91733">
        <w:rPr>
          <w:rFonts w:eastAsia="Arial"/>
          <w:spacing w:val="-3"/>
          <w:szCs w:val="22"/>
        </w:rPr>
        <w:t>ERSION</w:t>
      </w:r>
      <w:r w:rsidRPr="00E91733">
        <w:rPr>
          <w:rFonts w:eastAsia="Arial"/>
          <w:spacing w:val="-3"/>
          <w:szCs w:val="22"/>
        </w:rPr>
        <w:t xml:space="preserve"> </w:t>
      </w:r>
      <w:r w:rsidR="00221986">
        <w:rPr>
          <w:rFonts w:eastAsia="Arial"/>
          <w:spacing w:val="-3"/>
          <w:szCs w:val="22"/>
        </w:rPr>
        <w:t>2</w:t>
      </w:r>
    </w:p>
    <w:p w:rsidR="00A306E3" w:rsidRDefault="00A306E3" w:rsidP="00A306E3">
      <w:pPr>
        <w:ind w:left="100"/>
        <w:rPr>
          <w:rFonts w:ascii="Arial" w:eastAsia="Arial" w:hAnsi="Arial" w:cs="Arial"/>
          <w:b/>
          <w:bCs/>
          <w:sz w:val="32"/>
          <w:szCs w:val="32"/>
        </w:rPr>
      </w:pPr>
    </w:p>
    <w:p w:rsidR="00A306E3" w:rsidRPr="00E91733" w:rsidRDefault="00A306E3" w:rsidP="00A306E3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 w:rsidRPr="00E91733">
        <w:rPr>
          <w:rFonts w:ascii="Arial" w:eastAsia="Arial" w:hAnsi="Arial" w:cs="Arial"/>
          <w:b/>
          <w:bCs/>
          <w:sz w:val="22"/>
          <w:szCs w:val="22"/>
        </w:rPr>
        <w:t>Del</w:t>
      </w:r>
      <w:r w:rsidRPr="00E91733">
        <w:rPr>
          <w:rFonts w:ascii="Arial" w:eastAsia="Arial" w:hAnsi="Arial" w:cs="Arial"/>
          <w:b/>
          <w:bCs/>
          <w:spacing w:val="-17"/>
          <w:sz w:val="22"/>
          <w:szCs w:val="22"/>
        </w:rPr>
        <w:t xml:space="preserve"> </w:t>
      </w:r>
      <w:r w:rsidRPr="00E91733">
        <w:rPr>
          <w:rFonts w:ascii="Arial" w:eastAsia="Arial" w:hAnsi="Arial" w:cs="Arial"/>
          <w:b/>
          <w:bCs/>
          <w:sz w:val="22"/>
          <w:szCs w:val="22"/>
        </w:rPr>
        <w:t>I</w:t>
      </w:r>
    </w:p>
    <w:p w:rsidR="00A306E3" w:rsidRPr="00221986" w:rsidRDefault="00A306E3" w:rsidP="00221986">
      <w:pPr>
        <w:pStyle w:val="FormatmallUppgiftluftver12pt"/>
      </w:pPr>
    </w:p>
    <w:p w:rsidR="00221986" w:rsidRPr="00221986" w:rsidRDefault="00221986" w:rsidP="00221986">
      <w:pPr>
        <w:pStyle w:val="FormatmallUppgiftluftver12pt"/>
      </w:pPr>
      <w:r w:rsidRPr="00221986">
        <w:rPr>
          <w:rStyle w:val="Uppgiftssiffra"/>
        </w:rPr>
        <w:t xml:space="preserve">  1</w:t>
      </w:r>
      <w:r w:rsidRPr="00221986">
        <w:tab/>
        <w:t>Vilket tal kommer närmast före?</w:t>
      </w:r>
      <w:r>
        <w:br/>
      </w:r>
      <w:proofErr w:type="gramStart"/>
      <w:r w:rsidRPr="00221986">
        <w:t xml:space="preserve">a) </w:t>
      </w:r>
      <w:r w:rsidR="009B4DC0">
        <w:t xml:space="preserve"> </w:t>
      </w:r>
      <w:r w:rsidRPr="00221986">
        <w:t>110</w:t>
      </w:r>
      <w:proofErr w:type="gramEnd"/>
      <w:r w:rsidRPr="00221986">
        <w:tab/>
        <w:t xml:space="preserve">b) </w:t>
      </w:r>
      <w:r w:rsidR="009B4DC0">
        <w:t xml:space="preserve"> </w:t>
      </w:r>
      <w:r w:rsidRPr="00221986">
        <w:t>600</w:t>
      </w:r>
      <w:r w:rsidRPr="00221986">
        <w:tab/>
        <w:t xml:space="preserve">c) </w:t>
      </w:r>
      <w:r w:rsidR="009B4DC0">
        <w:t xml:space="preserve"> </w:t>
      </w:r>
      <w:r w:rsidRPr="00221986">
        <w:t>1 540</w:t>
      </w:r>
    </w:p>
    <w:p w:rsidR="00221986" w:rsidRDefault="00221986" w:rsidP="00221986">
      <w:pPr>
        <w:pStyle w:val="FormatmallUppgiftluftver12pt"/>
      </w:pPr>
      <w:bookmarkStart w:id="0" w:name="_Hlk9149053"/>
      <w:r w:rsidRPr="00221986">
        <w:rPr>
          <w:rStyle w:val="Uppgiftssiffra"/>
        </w:rPr>
        <w:t xml:space="preserve">  2</w:t>
      </w:r>
      <w:r w:rsidRPr="00221986">
        <w:tab/>
        <w:t>Vilka av talen nedan är udda tal?</w:t>
      </w:r>
      <w:bookmarkEnd w:id="0"/>
    </w:p>
    <w:p w:rsidR="00AE3060" w:rsidRDefault="00AE3060" w:rsidP="00221986">
      <w:pPr>
        <w:pStyle w:val="FormatmallUppgiftluftver12pt"/>
      </w:pPr>
      <w:r>
        <w:tab/>
      </w:r>
      <w:r>
        <w:rPr>
          <w:noProof/>
        </w:rPr>
        <w:drawing>
          <wp:inline distT="0" distB="0" distL="0" distR="0">
            <wp:extent cx="3041650" cy="377825"/>
            <wp:effectExtent l="0" t="0" r="6350" b="0"/>
            <wp:docPr id="5" name="Bildobjekt 4" descr="Öp 1 ver 2_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p 1 ver 2_2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41650" cy="37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1986" w:rsidRPr="00221986" w:rsidRDefault="00221986" w:rsidP="00221986">
      <w:pPr>
        <w:pStyle w:val="FormatmallUppgiftluftver12pt"/>
      </w:pPr>
      <w:r w:rsidRPr="00221986">
        <w:rPr>
          <w:rStyle w:val="Uppgiftssiffra"/>
        </w:rPr>
        <w:t xml:space="preserve">  3</w:t>
      </w:r>
      <w:r w:rsidR="009B4DC0">
        <w:tab/>
      </w:r>
      <w:proofErr w:type="gramStart"/>
      <w:r w:rsidR="009B4DC0">
        <w:t>a)</w:t>
      </w:r>
      <w:r w:rsidRPr="00221986">
        <w:t xml:space="preserve">  6</w:t>
      </w:r>
      <w:proofErr w:type="gramEnd"/>
      <w:r w:rsidRPr="00221986">
        <w:t xml:space="preserve"> ∙ 7</w:t>
      </w:r>
      <w:r w:rsidRPr="00221986">
        <w:tab/>
        <w:t xml:space="preserve">b) </w:t>
      </w:r>
      <w:bookmarkStart w:id="1" w:name="_Hlk9149570"/>
      <w:r w:rsidRPr="00221986">
        <w:rPr>
          <w:position w:val="-24"/>
        </w:rPr>
        <w:object w:dxaOrig="320" w:dyaOrig="620">
          <v:shape id="_x0000_i1025" type="#_x0000_t75" style="width:15.75pt;height:31.5pt" o:ole="">
            <v:imagedata r:id="rId10" o:title=""/>
          </v:shape>
          <o:OLEObject Type="Embed" ProgID="Equation.DSMT4" ShapeID="_x0000_i1025" DrawAspect="Content" ObjectID="_1628695935" r:id="rId11"/>
        </w:object>
      </w:r>
      <w:bookmarkEnd w:id="1"/>
      <w:r w:rsidRPr="00221986">
        <w:tab/>
        <w:t>c)  175 + 30</w:t>
      </w:r>
    </w:p>
    <w:p w:rsidR="00221986" w:rsidRPr="00221986" w:rsidRDefault="00221986" w:rsidP="00221986">
      <w:pPr>
        <w:pStyle w:val="FormatmallUppgiftluftver12pt"/>
      </w:pPr>
      <w:r w:rsidRPr="00221986">
        <w:rPr>
          <w:rStyle w:val="Uppgiftssiffra"/>
        </w:rPr>
        <w:t xml:space="preserve">  4</w:t>
      </w:r>
      <w:r w:rsidRPr="00221986">
        <w:tab/>
        <w:t>Hur mycket mer värd är 5:an än 9:an i talen?</w:t>
      </w:r>
      <w:r>
        <w:br/>
      </w:r>
      <w:proofErr w:type="gramStart"/>
      <w:r w:rsidRPr="00221986">
        <w:t>a)  593</w:t>
      </w:r>
      <w:proofErr w:type="gramEnd"/>
      <w:r w:rsidRPr="00221986">
        <w:tab/>
        <w:t>b)  5 892</w:t>
      </w:r>
      <w:r w:rsidRPr="00221986">
        <w:tab/>
        <w:t>c)  17 589</w:t>
      </w:r>
    </w:p>
    <w:p w:rsidR="00221986" w:rsidRPr="00221986" w:rsidRDefault="00221986" w:rsidP="00221986">
      <w:pPr>
        <w:pStyle w:val="FormatmallUppgiftluftver12pt"/>
      </w:pPr>
      <w:r w:rsidRPr="00221986">
        <w:rPr>
          <w:rStyle w:val="Uppgiftssiffra"/>
        </w:rPr>
        <w:t xml:space="preserve">  5</w:t>
      </w:r>
      <w:r w:rsidRPr="00221986">
        <w:tab/>
        <w:t>Vilket tal ligger mitt emellan</w:t>
      </w:r>
      <w:r>
        <w:br/>
      </w:r>
      <w:proofErr w:type="gramStart"/>
      <w:r w:rsidRPr="00221986">
        <w:t xml:space="preserve">a)  </w:t>
      </w:r>
      <w:r w:rsidR="005E703B">
        <w:t>2</w:t>
      </w:r>
      <w:r w:rsidRPr="00221986">
        <w:t>0</w:t>
      </w:r>
      <w:proofErr w:type="gramEnd"/>
      <w:r w:rsidRPr="00221986">
        <w:t xml:space="preserve"> och </w:t>
      </w:r>
      <w:r w:rsidR="005E703B">
        <w:t>32</w:t>
      </w:r>
      <w:r w:rsidRPr="00221986">
        <w:tab/>
        <w:t xml:space="preserve">b)  </w:t>
      </w:r>
      <w:r w:rsidR="005E703B">
        <w:t>80</w:t>
      </w:r>
      <w:r w:rsidRPr="00221986">
        <w:t xml:space="preserve"> och </w:t>
      </w:r>
      <w:r w:rsidR="005E703B">
        <w:t>140</w:t>
      </w:r>
      <w:r w:rsidR="005E703B">
        <w:tab/>
        <w:t>c)  210 och 280</w:t>
      </w:r>
    </w:p>
    <w:p w:rsidR="00221986" w:rsidRPr="00221986" w:rsidRDefault="00221986" w:rsidP="00221986">
      <w:pPr>
        <w:pStyle w:val="FormatmallUppgiftluftver12pt"/>
      </w:pPr>
      <w:r w:rsidRPr="00221986">
        <w:rPr>
          <w:rStyle w:val="Uppgiftssiffra"/>
        </w:rPr>
        <w:t xml:space="preserve">  6</w:t>
      </w:r>
      <w:r w:rsidRPr="00221986">
        <w:tab/>
        <w:t>Beräkna kvot och rest.</w:t>
      </w:r>
      <w:r>
        <w:br/>
      </w:r>
      <w:r w:rsidRPr="00221986">
        <w:t xml:space="preserve">a) </w:t>
      </w:r>
      <w:r w:rsidRPr="00221986">
        <w:rPr>
          <w:position w:val="-24"/>
        </w:rPr>
        <w:object w:dxaOrig="340" w:dyaOrig="620">
          <v:shape id="_x0000_i1026" type="#_x0000_t75" style="width:17.25pt;height:31.5pt" o:ole="">
            <v:imagedata r:id="rId12" o:title=""/>
          </v:shape>
          <o:OLEObject Type="Embed" ProgID="Equation.DSMT4" ShapeID="_x0000_i1026" DrawAspect="Content" ObjectID="_1628695936" r:id="rId13"/>
        </w:object>
      </w:r>
      <w:r w:rsidRPr="00221986">
        <w:tab/>
        <w:t xml:space="preserve">b) </w:t>
      </w:r>
      <w:r w:rsidRPr="00221986">
        <w:rPr>
          <w:position w:val="-24"/>
        </w:rPr>
        <w:object w:dxaOrig="360" w:dyaOrig="620">
          <v:shape id="_x0000_i1027" type="#_x0000_t75" style="width:18pt;height:31.5pt" o:ole="">
            <v:imagedata r:id="rId14" o:title=""/>
          </v:shape>
          <o:OLEObject Type="Embed" ProgID="Equation.DSMT4" ShapeID="_x0000_i1027" DrawAspect="Content" ObjectID="_1628695937" r:id="rId15"/>
        </w:object>
      </w:r>
      <w:r w:rsidRPr="00221986">
        <w:tab/>
        <w:t xml:space="preserve">c) </w:t>
      </w:r>
      <w:r w:rsidRPr="00221986">
        <w:rPr>
          <w:position w:val="-24"/>
        </w:rPr>
        <w:object w:dxaOrig="340" w:dyaOrig="620">
          <v:shape id="_x0000_i1028" type="#_x0000_t75" style="width:17.25pt;height:31.5pt" o:ole="">
            <v:imagedata r:id="rId16" o:title=""/>
          </v:shape>
          <o:OLEObject Type="Embed" ProgID="Equation.DSMT4" ShapeID="_x0000_i1028" DrawAspect="Content" ObjectID="_1628695938" r:id="rId17"/>
        </w:object>
      </w:r>
    </w:p>
    <w:p w:rsidR="00221986" w:rsidRPr="00221986" w:rsidRDefault="00221986" w:rsidP="00221986">
      <w:pPr>
        <w:pStyle w:val="FormatmallUppgiftluftver12pt"/>
      </w:pPr>
      <w:r w:rsidRPr="00221986">
        <w:rPr>
          <w:rStyle w:val="Uppgiftssiffra"/>
        </w:rPr>
        <w:t xml:space="preserve">  7</w:t>
      </w:r>
      <w:r w:rsidRPr="00221986">
        <w:tab/>
        <w:t>Hur mycket är</w:t>
      </w:r>
      <w:r>
        <w:br/>
      </w:r>
      <w:proofErr w:type="gramStart"/>
      <w:r w:rsidRPr="00221986">
        <w:t>a)  hälften</w:t>
      </w:r>
      <w:proofErr w:type="gramEnd"/>
      <w:r w:rsidRPr="00221986">
        <w:t xml:space="preserve"> av 18</w:t>
      </w:r>
      <w:r>
        <w:br/>
      </w:r>
      <w:proofErr w:type="gramStart"/>
      <w:r w:rsidRPr="00221986">
        <w:t>b)  en</w:t>
      </w:r>
      <w:proofErr w:type="gramEnd"/>
      <w:r w:rsidRPr="00221986">
        <w:t xml:space="preserve"> tredjedel av 24</w:t>
      </w:r>
      <w:r>
        <w:br/>
      </w:r>
      <w:r w:rsidRPr="00221986">
        <w:t>c)  en fjärdedel av 20</w:t>
      </w:r>
    </w:p>
    <w:p w:rsidR="00221986" w:rsidRPr="00221986" w:rsidRDefault="00221986" w:rsidP="00221986">
      <w:pPr>
        <w:pStyle w:val="FormatmallUppgiftluftver12pt"/>
        <w:rPr>
          <w:rFonts w:eastAsia="Arial"/>
        </w:rPr>
      </w:pPr>
      <w:r w:rsidRPr="00221986">
        <w:rPr>
          <w:rFonts w:eastAsia="Arial"/>
        </w:rPr>
        <w:br w:type="page"/>
      </w:r>
    </w:p>
    <w:p w:rsidR="00221986" w:rsidRPr="00C95665" w:rsidRDefault="00AE3060" w:rsidP="00221986">
      <w:pPr>
        <w:widowControl w:val="0"/>
        <w:ind w:left="134" w:right="1073"/>
        <w:rPr>
          <w:rFonts w:ascii="Arial" w:eastAsia="Arial" w:hAnsi="Arial" w:cs="Arial"/>
          <w:b/>
          <w:bCs/>
          <w:sz w:val="22"/>
          <w:szCs w:val="32"/>
        </w:rPr>
      </w:pPr>
      <w:r w:rsidRPr="00C95665">
        <w:rPr>
          <w:rFonts w:ascii="Arial" w:eastAsia="Arial" w:hAnsi="Arial" w:cs="Arial"/>
          <w:b/>
          <w:bCs/>
          <w:noProof/>
          <w:sz w:val="22"/>
          <w:szCs w:val="32"/>
        </w:rPr>
        <w:lastRenderedPageBreak/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-1332230</wp:posOffset>
            </wp:positionV>
            <wp:extent cx="7610475" cy="10734675"/>
            <wp:effectExtent l="19050" t="0" r="9525" b="0"/>
            <wp:wrapNone/>
            <wp:docPr id="3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21986" w:rsidRPr="00C95665">
        <w:rPr>
          <w:rFonts w:ascii="Arial" w:eastAsia="Arial" w:hAnsi="Arial" w:cs="Arial"/>
          <w:b/>
          <w:bCs/>
          <w:sz w:val="22"/>
          <w:szCs w:val="32"/>
        </w:rPr>
        <w:t>Del II</w:t>
      </w:r>
    </w:p>
    <w:p w:rsidR="00221986" w:rsidRPr="00AE3060" w:rsidRDefault="00221986" w:rsidP="00221986">
      <w:pPr>
        <w:pStyle w:val="FormatmallUppgiftluftver12pt"/>
        <w:rPr>
          <w:rFonts w:eastAsia="Arial"/>
        </w:rPr>
      </w:pPr>
    </w:p>
    <w:p w:rsidR="00221986" w:rsidRPr="00AE3060" w:rsidRDefault="00221986" w:rsidP="00221986">
      <w:pPr>
        <w:pStyle w:val="FormatmallUppgiftluftver12pt"/>
      </w:pPr>
      <w:r w:rsidRPr="00AE3060">
        <w:rPr>
          <w:rStyle w:val="Uppgiftssiffra"/>
          <w:rFonts w:eastAsia="Arial"/>
        </w:rPr>
        <w:t xml:space="preserve">  8  </w:t>
      </w:r>
      <w:r w:rsidRPr="00AE3060">
        <w:rPr>
          <w:rFonts w:eastAsia="Arial"/>
        </w:rPr>
        <w:tab/>
      </w:r>
      <w:proofErr w:type="gramStart"/>
      <w:r w:rsidRPr="00AE3060">
        <w:t xml:space="preserve">a) </w:t>
      </w:r>
      <w:r w:rsidR="009B4DC0" w:rsidRPr="00AE3060">
        <w:t xml:space="preserve"> </w:t>
      </w:r>
      <w:r w:rsidRPr="00AE3060">
        <w:t>370</w:t>
      </w:r>
      <w:proofErr w:type="gramEnd"/>
      <w:r w:rsidRPr="00AE3060">
        <w:t xml:space="preserve"> – 156 </w:t>
      </w:r>
      <w:r w:rsidRPr="00AE3060">
        <w:tab/>
        <w:t xml:space="preserve">b) </w:t>
      </w:r>
      <w:r w:rsidR="009B4DC0" w:rsidRPr="00AE3060">
        <w:t xml:space="preserve"> </w:t>
      </w:r>
      <w:r w:rsidR="006A6438" w:rsidRPr="009B4DC0">
        <w:t>67 + 223 + 165</w:t>
      </w:r>
      <w:r w:rsidRPr="00AE3060">
        <w:tab/>
        <w:t xml:space="preserve">c) </w:t>
      </w:r>
      <w:r w:rsidR="009B4DC0" w:rsidRPr="00AE3060">
        <w:t xml:space="preserve"> </w:t>
      </w:r>
      <w:r w:rsidRPr="00AE3060">
        <w:t xml:space="preserve">517 – 165 </w:t>
      </w:r>
    </w:p>
    <w:p w:rsidR="00221986" w:rsidRPr="00AE3060" w:rsidRDefault="00221986" w:rsidP="00221986">
      <w:pPr>
        <w:pStyle w:val="FormatmallUppgiftluftver12pt"/>
      </w:pPr>
      <w:r w:rsidRPr="00AE3060">
        <w:rPr>
          <w:rStyle w:val="Uppgiftssiffra"/>
          <w:rFonts w:eastAsia="Arial"/>
        </w:rPr>
        <w:t xml:space="preserve">  9  </w:t>
      </w:r>
      <w:r w:rsidRPr="00AE3060">
        <w:rPr>
          <w:rFonts w:eastAsia="Arial"/>
        </w:rPr>
        <w:tab/>
      </w:r>
      <w:r w:rsidRPr="00AE3060">
        <w:t xml:space="preserve">a) </w:t>
      </w:r>
      <w:r w:rsidR="0029274B" w:rsidRPr="0029274B">
        <w:rPr>
          <w:position w:val="-24"/>
        </w:rPr>
        <w:object w:dxaOrig="460" w:dyaOrig="620">
          <v:shape id="_x0000_i1029" type="#_x0000_t75" style="width:24pt;height:31.5pt" o:ole="">
            <v:imagedata r:id="rId18" o:title=""/>
          </v:shape>
          <o:OLEObject Type="Embed" ProgID="Equation.DSMT4" ShapeID="_x0000_i1029" DrawAspect="Content" ObjectID="_1628695939" r:id="rId19"/>
        </w:object>
      </w:r>
      <w:r w:rsidRPr="00AE3060">
        <w:tab/>
      </w:r>
      <w:proofErr w:type="gramStart"/>
      <w:r w:rsidRPr="00AE3060">
        <w:t xml:space="preserve">b) </w:t>
      </w:r>
      <w:r w:rsidR="009B4DC0" w:rsidRPr="00AE3060">
        <w:t xml:space="preserve"> </w:t>
      </w:r>
      <w:r w:rsidRPr="00AE3060">
        <w:t>5</w:t>
      </w:r>
      <w:proofErr w:type="gramEnd"/>
      <w:r w:rsidRPr="00AE3060">
        <w:t xml:space="preserve"> ∙ 223</w:t>
      </w:r>
      <w:r w:rsidRPr="00AE3060">
        <w:tab/>
        <w:t xml:space="preserve">c) </w:t>
      </w:r>
      <w:r w:rsidR="0029274B" w:rsidRPr="0029274B">
        <w:rPr>
          <w:position w:val="-24"/>
        </w:rPr>
        <w:object w:dxaOrig="460" w:dyaOrig="620">
          <v:shape id="_x0000_i1030" type="#_x0000_t75" style="width:24pt;height:31.5pt" o:ole="">
            <v:imagedata r:id="rId20" o:title=""/>
          </v:shape>
          <o:OLEObject Type="Embed" ProgID="Equation.DSMT4" ShapeID="_x0000_i1030" DrawAspect="Content" ObjectID="_1628695940" r:id="rId21"/>
        </w:object>
      </w:r>
    </w:p>
    <w:p w:rsidR="00221986" w:rsidRPr="00221986" w:rsidRDefault="00221986" w:rsidP="00221986">
      <w:pPr>
        <w:pStyle w:val="FormatmallUppgiftluftver12pt"/>
      </w:pPr>
      <w:r w:rsidRPr="0029274B">
        <w:rPr>
          <w:rStyle w:val="Uppgiftssiffra"/>
        </w:rPr>
        <w:t>1</w:t>
      </w:r>
      <w:r w:rsidR="006A6438">
        <w:rPr>
          <w:rStyle w:val="Uppgiftssiffra"/>
        </w:rPr>
        <w:t>0</w:t>
      </w:r>
      <w:r w:rsidRPr="00221986">
        <w:tab/>
        <w:t xml:space="preserve">Niki står på den mittersta pinnen på en stege. Först kliver hon upp tre steg, </w:t>
      </w:r>
      <w:r w:rsidR="0029274B">
        <w:br/>
      </w:r>
      <w:r w:rsidRPr="00221986">
        <w:t>men sedan ändrar hon sig och kliver ner åtta steg. Då står hon på den nedersta pinnen. Hur många pinnar har stegen?</w:t>
      </w:r>
    </w:p>
    <w:p w:rsidR="00221986" w:rsidRPr="00221986" w:rsidRDefault="00221986" w:rsidP="00221986">
      <w:pPr>
        <w:pStyle w:val="FormatmallUppgiftluftver12pt"/>
      </w:pPr>
      <w:r w:rsidRPr="0029274B">
        <w:rPr>
          <w:rStyle w:val="Uppgiftssiffra"/>
        </w:rPr>
        <w:t>1</w:t>
      </w:r>
      <w:r w:rsidR="006A6438">
        <w:rPr>
          <w:rStyle w:val="Uppgiftssiffra"/>
        </w:rPr>
        <w:t>1</w:t>
      </w:r>
      <w:r w:rsidRPr="00221986">
        <w:tab/>
        <w:t>I Husbäck bor det tvåhundrasjuttiofem personer. I grannbyn Ljungå bor det åttioen personer färre. Hur många invånare har Ljungå?</w:t>
      </w:r>
    </w:p>
    <w:p w:rsidR="00221986" w:rsidRPr="00221986" w:rsidRDefault="00221986" w:rsidP="00221986">
      <w:pPr>
        <w:pStyle w:val="FormatmallUppgiftluftver12pt"/>
      </w:pPr>
      <w:r w:rsidRPr="0029274B">
        <w:rPr>
          <w:rStyle w:val="Uppgiftssiffra"/>
        </w:rPr>
        <w:t>1</w:t>
      </w:r>
      <w:r w:rsidR="006A6438">
        <w:rPr>
          <w:rStyle w:val="Uppgiftssiffra"/>
        </w:rPr>
        <w:t>2</w:t>
      </w:r>
      <w:r w:rsidRPr="00221986">
        <w:tab/>
        <w:t>Elsa är 9 år. Hennes storebror John är dubbelt så gammal. När John föddes var barnens mamma 29 år. Hur gammal är mamma nu?</w:t>
      </w:r>
    </w:p>
    <w:p w:rsidR="00221986" w:rsidRPr="00221986" w:rsidRDefault="00221986" w:rsidP="00221986">
      <w:pPr>
        <w:pStyle w:val="FormatmallUppgiftluftver12pt"/>
      </w:pPr>
      <w:r w:rsidRPr="0029274B">
        <w:rPr>
          <w:rStyle w:val="Uppgiftssiffra"/>
        </w:rPr>
        <w:t>1</w:t>
      </w:r>
      <w:r w:rsidR="006A6438">
        <w:rPr>
          <w:rStyle w:val="Uppgiftssiffra"/>
        </w:rPr>
        <w:t>3</w:t>
      </w:r>
      <w:r w:rsidRPr="00221986">
        <w:tab/>
        <w:t xml:space="preserve">Du har talet 6 539. Låt hundratalssiffran byta plats med entalssiffran. </w:t>
      </w:r>
      <w:r w:rsidR="009E382B">
        <w:br/>
      </w:r>
      <w:r w:rsidRPr="00221986">
        <w:t>Du får då ett nytt tal. Hur mycket större är det nya talet än det gamla?</w:t>
      </w:r>
    </w:p>
    <w:p w:rsidR="00221986" w:rsidRPr="00221986" w:rsidRDefault="00221986" w:rsidP="00221986">
      <w:pPr>
        <w:pStyle w:val="FormatmallUppgiftluftver12pt"/>
      </w:pPr>
      <w:r w:rsidRPr="0029274B">
        <w:rPr>
          <w:rStyle w:val="Uppgiftssiffra"/>
        </w:rPr>
        <w:t>1</w:t>
      </w:r>
      <w:r w:rsidR="006A6438">
        <w:rPr>
          <w:rStyle w:val="Uppgiftssiffra"/>
        </w:rPr>
        <w:t>4</w:t>
      </w:r>
      <w:bookmarkStart w:id="2" w:name="_GoBack"/>
      <w:bookmarkEnd w:id="2"/>
      <w:r w:rsidRPr="00221986">
        <w:tab/>
        <w:t>Hussein kasta</w:t>
      </w:r>
      <w:r w:rsidR="009E382B">
        <w:t>de</w:t>
      </w:r>
      <w:r w:rsidRPr="00221986">
        <w:t xml:space="preserve"> tio pilar mot en tavla där man kan få 1</w:t>
      </w:r>
      <w:r w:rsidR="005E703B">
        <w:t>–</w:t>
      </w:r>
      <w:r w:rsidRPr="00221986">
        <w:t>10 poäng</w:t>
      </w:r>
      <w:r w:rsidR="005E703B">
        <w:t xml:space="preserve"> Sammanlagt fick Hussein 82 poäng</w:t>
      </w:r>
      <w:r w:rsidRPr="00221986">
        <w:t xml:space="preserve">. Han </w:t>
      </w:r>
      <w:r w:rsidR="005E703B">
        <w:t>fick</w:t>
      </w:r>
      <w:r w:rsidRPr="00221986">
        <w:t xml:space="preserve"> en 10:a, fyra 9:or, tre 8:or och </w:t>
      </w:r>
      <w:r w:rsidR="005E703B">
        <w:t>några 6:or</w:t>
      </w:r>
      <w:r w:rsidRPr="00221986">
        <w:t xml:space="preserve">. </w:t>
      </w:r>
      <w:r w:rsidR="005E703B">
        <w:br/>
      </w:r>
      <w:r w:rsidRPr="00221986">
        <w:t xml:space="preserve">Hur många </w:t>
      </w:r>
      <w:r w:rsidR="005E703B">
        <w:t>6:or fick</w:t>
      </w:r>
      <w:r w:rsidRPr="00221986">
        <w:t xml:space="preserve"> Hussein?</w:t>
      </w:r>
    </w:p>
    <w:p w:rsidR="0039073C" w:rsidRDefault="0039073C">
      <w:r>
        <w:br w:type="page"/>
      </w:r>
    </w:p>
    <w:p w:rsidR="0039073C" w:rsidRPr="0039073C" w:rsidRDefault="0039073C" w:rsidP="0039073C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-1070610</wp:posOffset>
            </wp:positionH>
            <wp:positionV relativeFrom="paragraph">
              <wp:posOffset>-1332230</wp:posOffset>
            </wp:positionV>
            <wp:extent cx="7610475" cy="10734675"/>
            <wp:effectExtent l="19050" t="0" r="9525" b="0"/>
            <wp:wrapNone/>
            <wp:docPr id="7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9073C">
        <w:rPr>
          <w:rFonts w:ascii="Arial" w:hAnsi="Arial"/>
        </w:rPr>
        <w:t>Facit Övningsprov kap 1</w:t>
      </w:r>
      <w:r>
        <w:rPr>
          <w:rFonts w:ascii="Arial" w:hAnsi="Arial"/>
        </w:rPr>
        <w:t>–</w:t>
      </w:r>
      <w:r w:rsidRPr="0039073C">
        <w:rPr>
          <w:rFonts w:ascii="Arial" w:hAnsi="Arial"/>
        </w:rPr>
        <w:t>2 version 2</w:t>
      </w:r>
    </w:p>
    <w:p w:rsidR="0039073C" w:rsidRDefault="0039073C" w:rsidP="0039073C">
      <w:pPr>
        <w:pStyle w:val="FormatmallUppgiftluftver12pt"/>
        <w:rPr>
          <w:rStyle w:val="Uppgiftssiffra"/>
        </w:rPr>
        <w:sectPr w:rsidR="0039073C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39073C" w:rsidRPr="0039073C" w:rsidRDefault="0039073C" w:rsidP="0039073C">
      <w:pPr>
        <w:pStyle w:val="FormatmallUppgiftluftver12pt"/>
      </w:pPr>
      <w:r w:rsidRPr="0039073C">
        <w:rPr>
          <w:rStyle w:val="Uppgiftssiffra"/>
        </w:rPr>
        <w:lastRenderedPageBreak/>
        <w:t xml:space="preserve">  1</w:t>
      </w:r>
      <w:r w:rsidRPr="0039073C">
        <w:rPr>
          <w:b/>
          <w:bCs/>
        </w:rPr>
        <w:tab/>
      </w:r>
      <w:r w:rsidRPr="0039073C">
        <w:t>a) 109</w:t>
      </w:r>
    </w:p>
    <w:p w:rsidR="0039073C" w:rsidRPr="0039073C" w:rsidRDefault="0039073C" w:rsidP="0039073C">
      <w:pPr>
        <w:pStyle w:val="Rad2"/>
      </w:pPr>
      <w:r w:rsidRPr="0039073C">
        <w:rPr>
          <w:lang w:val="sv-SE"/>
        </w:rPr>
        <w:tab/>
      </w:r>
      <w:r w:rsidRPr="0039073C">
        <w:t>b) 599</w:t>
      </w:r>
    </w:p>
    <w:p w:rsidR="0039073C" w:rsidRPr="0039073C" w:rsidRDefault="0039073C" w:rsidP="0039073C">
      <w:pPr>
        <w:pStyle w:val="Rad2"/>
      </w:pPr>
      <w:r w:rsidRPr="0039073C">
        <w:tab/>
        <w:t>c) 1 539</w:t>
      </w:r>
    </w:p>
    <w:p w:rsidR="0039073C" w:rsidRPr="0039073C" w:rsidRDefault="0039073C" w:rsidP="0039073C">
      <w:pPr>
        <w:pStyle w:val="FormatmallUppgiftluftver12pt"/>
        <w:rPr>
          <w:lang w:val="en-GB"/>
        </w:rPr>
      </w:pPr>
      <w:r w:rsidRPr="00305690">
        <w:rPr>
          <w:rStyle w:val="Uppgiftssiffra"/>
          <w:lang w:val="en-GB"/>
        </w:rPr>
        <w:t xml:space="preserve">  2</w:t>
      </w:r>
      <w:r w:rsidRPr="0039073C">
        <w:rPr>
          <w:lang w:val="en-GB"/>
        </w:rPr>
        <w:tab/>
        <w:t xml:space="preserve">11, 117 </w:t>
      </w:r>
      <w:proofErr w:type="spellStart"/>
      <w:r w:rsidRPr="0039073C">
        <w:rPr>
          <w:lang w:val="en-GB"/>
        </w:rPr>
        <w:t>och</w:t>
      </w:r>
      <w:proofErr w:type="spellEnd"/>
      <w:r w:rsidRPr="0039073C">
        <w:rPr>
          <w:lang w:val="en-GB"/>
        </w:rPr>
        <w:t xml:space="preserve"> 999</w:t>
      </w:r>
    </w:p>
    <w:p w:rsidR="0039073C" w:rsidRPr="0039073C" w:rsidRDefault="0039073C" w:rsidP="0039073C">
      <w:pPr>
        <w:pStyle w:val="FormatmallUppgiftluftver12pt"/>
        <w:rPr>
          <w:lang w:val="en-GB"/>
        </w:rPr>
      </w:pPr>
      <w:r w:rsidRPr="00305690">
        <w:rPr>
          <w:rStyle w:val="Uppgiftssiffra"/>
          <w:lang w:val="en-GB"/>
        </w:rPr>
        <w:t xml:space="preserve">  3</w:t>
      </w:r>
      <w:r w:rsidRPr="0039073C">
        <w:rPr>
          <w:lang w:val="en-GB"/>
        </w:rPr>
        <w:tab/>
        <w:t>a) 42</w:t>
      </w:r>
    </w:p>
    <w:p w:rsidR="0039073C" w:rsidRPr="0039073C" w:rsidRDefault="0039073C" w:rsidP="0039073C">
      <w:pPr>
        <w:pStyle w:val="Rad2"/>
      </w:pPr>
      <w:r w:rsidRPr="0039073C">
        <w:tab/>
        <w:t>b) 9</w:t>
      </w:r>
    </w:p>
    <w:p w:rsidR="0039073C" w:rsidRPr="0039073C" w:rsidRDefault="0039073C" w:rsidP="0039073C">
      <w:pPr>
        <w:pStyle w:val="Rad2"/>
      </w:pPr>
      <w:r w:rsidRPr="0039073C">
        <w:tab/>
        <w:t>c) 205</w:t>
      </w:r>
    </w:p>
    <w:p w:rsidR="0039073C" w:rsidRPr="0039073C" w:rsidRDefault="0039073C" w:rsidP="0039073C">
      <w:pPr>
        <w:pStyle w:val="FormatmallUppgiftluftver12pt"/>
        <w:rPr>
          <w:lang w:val="en-GB"/>
        </w:rPr>
      </w:pPr>
      <w:r w:rsidRPr="00305690">
        <w:rPr>
          <w:rStyle w:val="Uppgiftssiffra"/>
          <w:lang w:val="en-GB"/>
        </w:rPr>
        <w:t xml:space="preserve">  4</w:t>
      </w:r>
      <w:r w:rsidRPr="0039073C">
        <w:rPr>
          <w:lang w:val="en-GB"/>
        </w:rPr>
        <w:tab/>
        <w:t>a) 410</w:t>
      </w:r>
    </w:p>
    <w:p w:rsidR="0039073C" w:rsidRPr="0039073C" w:rsidRDefault="0039073C" w:rsidP="0039073C">
      <w:pPr>
        <w:pStyle w:val="Rad2"/>
      </w:pPr>
      <w:r w:rsidRPr="0039073C">
        <w:tab/>
        <w:t>b) 4 910</w:t>
      </w:r>
    </w:p>
    <w:p w:rsidR="0039073C" w:rsidRPr="0039073C" w:rsidRDefault="0039073C" w:rsidP="0039073C">
      <w:pPr>
        <w:pStyle w:val="Rad2"/>
      </w:pPr>
      <w:r w:rsidRPr="0039073C">
        <w:tab/>
        <w:t>c) 491</w:t>
      </w:r>
    </w:p>
    <w:p w:rsidR="0039073C" w:rsidRPr="0039073C" w:rsidRDefault="0039073C" w:rsidP="0039073C">
      <w:pPr>
        <w:pStyle w:val="FormatmallUppgiftluftver12pt"/>
        <w:rPr>
          <w:lang w:val="en-GB"/>
        </w:rPr>
      </w:pPr>
      <w:r w:rsidRPr="00305690">
        <w:rPr>
          <w:rStyle w:val="Uppgiftssiffra"/>
          <w:lang w:val="en-GB"/>
        </w:rPr>
        <w:t xml:space="preserve">  5</w:t>
      </w:r>
      <w:r w:rsidRPr="0039073C">
        <w:rPr>
          <w:lang w:val="en-GB"/>
        </w:rPr>
        <w:tab/>
        <w:t xml:space="preserve">a) </w:t>
      </w:r>
      <w:r w:rsidR="00827383">
        <w:rPr>
          <w:lang w:val="en-GB"/>
        </w:rPr>
        <w:t>26</w:t>
      </w:r>
    </w:p>
    <w:p w:rsidR="0039073C" w:rsidRDefault="0039073C" w:rsidP="0039073C">
      <w:pPr>
        <w:pStyle w:val="Rad2"/>
      </w:pPr>
      <w:r w:rsidRPr="0039073C">
        <w:tab/>
        <w:t xml:space="preserve">b) </w:t>
      </w:r>
      <w:r w:rsidR="00827383">
        <w:t>110</w:t>
      </w:r>
    </w:p>
    <w:p w:rsidR="00827383" w:rsidRPr="0039073C" w:rsidRDefault="00827383" w:rsidP="0039073C">
      <w:pPr>
        <w:pStyle w:val="Rad2"/>
      </w:pPr>
      <w:r>
        <w:tab/>
        <w:t>c) 245</w:t>
      </w:r>
    </w:p>
    <w:p w:rsidR="0039073C" w:rsidRPr="0039073C" w:rsidRDefault="0039073C" w:rsidP="0039073C">
      <w:pPr>
        <w:pStyle w:val="FormatmallUppgiftluftver12pt"/>
        <w:rPr>
          <w:lang w:val="en-GB"/>
        </w:rPr>
      </w:pPr>
      <w:r w:rsidRPr="00305690">
        <w:rPr>
          <w:rStyle w:val="Uppgiftssiffra"/>
          <w:lang w:val="en-GB"/>
        </w:rPr>
        <w:t xml:space="preserve">  6</w:t>
      </w:r>
      <w:r w:rsidRPr="0039073C">
        <w:rPr>
          <w:lang w:val="en-GB"/>
        </w:rPr>
        <w:tab/>
        <w:t>a) 8 rest 1</w:t>
      </w:r>
    </w:p>
    <w:p w:rsidR="0039073C" w:rsidRPr="0039073C" w:rsidRDefault="0039073C" w:rsidP="0039073C">
      <w:pPr>
        <w:pStyle w:val="Rad2"/>
      </w:pPr>
      <w:r w:rsidRPr="0039073C">
        <w:tab/>
        <w:t>b) 5 rest 5</w:t>
      </w:r>
    </w:p>
    <w:p w:rsidR="0039073C" w:rsidRPr="0039073C" w:rsidRDefault="0039073C" w:rsidP="0039073C">
      <w:pPr>
        <w:pStyle w:val="Rad2"/>
      </w:pPr>
      <w:r w:rsidRPr="0039073C">
        <w:tab/>
        <w:t>c) 9 rest 3</w:t>
      </w:r>
    </w:p>
    <w:p w:rsidR="0039073C" w:rsidRPr="0039073C" w:rsidRDefault="0039073C" w:rsidP="0039073C">
      <w:pPr>
        <w:pStyle w:val="FormatmallUppgiftluftver12pt"/>
        <w:rPr>
          <w:lang w:val="en-GB"/>
        </w:rPr>
      </w:pPr>
      <w:r w:rsidRPr="00305690">
        <w:rPr>
          <w:rStyle w:val="Uppgiftssiffra"/>
          <w:lang w:val="en-GB"/>
        </w:rPr>
        <w:br w:type="column"/>
      </w:r>
      <w:r w:rsidRPr="00305690">
        <w:rPr>
          <w:rStyle w:val="Uppgiftssiffra"/>
          <w:lang w:val="en-GB"/>
        </w:rPr>
        <w:lastRenderedPageBreak/>
        <w:t xml:space="preserve">  7</w:t>
      </w:r>
      <w:r w:rsidRPr="0039073C">
        <w:rPr>
          <w:lang w:val="en-GB"/>
        </w:rPr>
        <w:tab/>
        <w:t>a) 9</w:t>
      </w:r>
    </w:p>
    <w:p w:rsidR="0039073C" w:rsidRPr="0039073C" w:rsidRDefault="0039073C" w:rsidP="0039073C">
      <w:pPr>
        <w:pStyle w:val="Rad2"/>
      </w:pPr>
      <w:r w:rsidRPr="0039073C">
        <w:tab/>
        <w:t>b) 8</w:t>
      </w:r>
    </w:p>
    <w:p w:rsidR="0039073C" w:rsidRPr="0039073C" w:rsidRDefault="0039073C" w:rsidP="0039073C">
      <w:pPr>
        <w:pStyle w:val="Rad2"/>
      </w:pPr>
      <w:r w:rsidRPr="0039073C">
        <w:tab/>
        <w:t>c) 5</w:t>
      </w:r>
    </w:p>
    <w:p w:rsidR="0039073C" w:rsidRPr="0039073C" w:rsidRDefault="0039073C" w:rsidP="0039073C">
      <w:pPr>
        <w:pStyle w:val="FormatmallUppgiftluftver12pt"/>
        <w:rPr>
          <w:lang w:val="en-GB"/>
        </w:rPr>
      </w:pPr>
      <w:r w:rsidRPr="00305690">
        <w:rPr>
          <w:rStyle w:val="Uppgiftssiffra"/>
          <w:lang w:val="en-GB"/>
        </w:rPr>
        <w:t xml:space="preserve">  8</w:t>
      </w:r>
      <w:r w:rsidRPr="0039073C">
        <w:rPr>
          <w:lang w:val="en-GB"/>
        </w:rPr>
        <w:tab/>
        <w:t>a) 214</w:t>
      </w:r>
    </w:p>
    <w:p w:rsidR="0039073C" w:rsidRPr="0039073C" w:rsidRDefault="0039073C" w:rsidP="0039073C">
      <w:pPr>
        <w:pStyle w:val="Rad2"/>
      </w:pPr>
      <w:r w:rsidRPr="0039073C">
        <w:tab/>
        <w:t>b) 455</w:t>
      </w:r>
    </w:p>
    <w:p w:rsidR="0039073C" w:rsidRPr="00305690" w:rsidRDefault="0039073C" w:rsidP="0039073C">
      <w:pPr>
        <w:pStyle w:val="Rad2"/>
        <w:rPr>
          <w:lang w:val="sv-SE"/>
        </w:rPr>
      </w:pPr>
      <w:r w:rsidRPr="0039073C">
        <w:tab/>
      </w:r>
      <w:r w:rsidRPr="00305690">
        <w:rPr>
          <w:lang w:val="sv-SE"/>
        </w:rPr>
        <w:t>c) 352</w:t>
      </w:r>
    </w:p>
    <w:p w:rsidR="0039073C" w:rsidRPr="00606A91" w:rsidRDefault="0039073C" w:rsidP="0039073C">
      <w:pPr>
        <w:pStyle w:val="FormatmallUppgiftluftver12pt"/>
      </w:pPr>
      <w:r w:rsidRPr="0039073C">
        <w:rPr>
          <w:rStyle w:val="Uppgiftssiffra"/>
        </w:rPr>
        <w:t xml:space="preserve">  9</w:t>
      </w:r>
      <w:r w:rsidRPr="00606A91">
        <w:tab/>
        <w:t>a) 154</w:t>
      </w:r>
    </w:p>
    <w:p w:rsidR="0039073C" w:rsidRPr="00305690" w:rsidRDefault="0039073C" w:rsidP="0039073C">
      <w:pPr>
        <w:pStyle w:val="Rad2"/>
        <w:rPr>
          <w:lang w:val="sv-SE"/>
        </w:rPr>
      </w:pPr>
      <w:r w:rsidRPr="00305690">
        <w:rPr>
          <w:lang w:val="sv-SE"/>
        </w:rPr>
        <w:tab/>
        <w:t>b) 1 115</w:t>
      </w:r>
    </w:p>
    <w:p w:rsidR="0039073C" w:rsidRPr="00305690" w:rsidRDefault="0039073C" w:rsidP="0039073C">
      <w:pPr>
        <w:pStyle w:val="Rad2"/>
        <w:rPr>
          <w:lang w:val="sv-SE"/>
        </w:rPr>
      </w:pPr>
      <w:r w:rsidRPr="00305690">
        <w:rPr>
          <w:lang w:val="sv-SE"/>
        </w:rPr>
        <w:tab/>
        <w:t>c) 214</w:t>
      </w:r>
    </w:p>
    <w:p w:rsidR="0039073C" w:rsidRPr="00B17984" w:rsidRDefault="0039073C" w:rsidP="0039073C">
      <w:pPr>
        <w:pStyle w:val="FormatmallUppgiftluftver12pt"/>
      </w:pPr>
      <w:r w:rsidRPr="0039073C">
        <w:rPr>
          <w:rStyle w:val="Uppgiftssiffra"/>
        </w:rPr>
        <w:t>10</w:t>
      </w:r>
      <w:r w:rsidRPr="00B17984">
        <w:rPr>
          <w:b/>
          <w:bCs/>
        </w:rPr>
        <w:tab/>
      </w:r>
      <w:r w:rsidRPr="00B17984">
        <w:t>11 pinnar</w:t>
      </w:r>
    </w:p>
    <w:p w:rsidR="0039073C" w:rsidRPr="00B17984" w:rsidRDefault="0039073C" w:rsidP="0039073C">
      <w:pPr>
        <w:pStyle w:val="FormatmallUppgiftluftver12pt"/>
      </w:pPr>
      <w:r w:rsidRPr="0039073C">
        <w:rPr>
          <w:rStyle w:val="Uppgiftssiffra"/>
        </w:rPr>
        <w:t>11</w:t>
      </w:r>
      <w:r w:rsidRPr="00B17984">
        <w:tab/>
        <w:t>19</w:t>
      </w:r>
      <w:r>
        <w:t>4 personer</w:t>
      </w:r>
    </w:p>
    <w:p w:rsidR="0039073C" w:rsidRPr="00B17984" w:rsidRDefault="0039073C" w:rsidP="0039073C">
      <w:pPr>
        <w:pStyle w:val="FormatmallUppgiftluftver12pt"/>
      </w:pPr>
      <w:r w:rsidRPr="0039073C">
        <w:rPr>
          <w:rStyle w:val="Uppgiftssiffra"/>
        </w:rPr>
        <w:t>12</w:t>
      </w:r>
      <w:r w:rsidRPr="00B17984">
        <w:rPr>
          <w:b/>
          <w:bCs/>
        </w:rPr>
        <w:tab/>
      </w:r>
      <w:r>
        <w:t>47 år</w:t>
      </w:r>
    </w:p>
    <w:p w:rsidR="0039073C" w:rsidRPr="00B17984" w:rsidRDefault="0039073C" w:rsidP="0039073C">
      <w:pPr>
        <w:pStyle w:val="FormatmallUppgiftluftver12pt"/>
      </w:pPr>
      <w:r w:rsidRPr="0039073C">
        <w:rPr>
          <w:rStyle w:val="Uppgiftssiffra"/>
        </w:rPr>
        <w:t>13</w:t>
      </w:r>
      <w:r w:rsidRPr="00B17984">
        <w:rPr>
          <w:b/>
          <w:bCs/>
        </w:rPr>
        <w:tab/>
      </w:r>
      <w:r>
        <w:t>396</w:t>
      </w:r>
    </w:p>
    <w:p w:rsidR="0039073C" w:rsidRPr="00B17984" w:rsidRDefault="0039073C" w:rsidP="0039073C">
      <w:pPr>
        <w:pStyle w:val="FormatmallUppgiftluftver12pt"/>
      </w:pPr>
      <w:r w:rsidRPr="0039073C">
        <w:rPr>
          <w:rStyle w:val="Uppgiftssiffra"/>
        </w:rPr>
        <w:t>14</w:t>
      </w:r>
      <w:r>
        <w:rPr>
          <w:i/>
          <w:iCs/>
        </w:rPr>
        <w:tab/>
      </w:r>
      <w:r w:rsidR="00827383">
        <w:t>2 sexor</w:t>
      </w:r>
    </w:p>
    <w:p w:rsidR="00A306E3" w:rsidRPr="00221986" w:rsidRDefault="00A306E3" w:rsidP="00221986">
      <w:pPr>
        <w:pStyle w:val="FormatmallUppgiftluftver12pt"/>
      </w:pPr>
    </w:p>
    <w:sectPr w:rsidR="00A306E3" w:rsidRPr="00221986" w:rsidSect="0039073C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32BA6" w:rsidRDefault="00232BA6">
      <w:r>
        <w:separator/>
      </w:r>
    </w:p>
  </w:endnote>
  <w:endnote w:type="continuationSeparator" w:id="0">
    <w:p w:rsidR="00232BA6" w:rsidRDefault="00232BA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Minion Pro">
    <w:altName w:val="Cambria"/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32BA6" w:rsidRDefault="00232BA6">
      <w:r>
        <w:separator/>
      </w:r>
    </w:p>
  </w:footnote>
  <w:footnote w:type="continuationSeparator" w:id="0">
    <w:p w:rsidR="00232BA6" w:rsidRDefault="00232BA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3" type="#_x0000_t75" style="width:10.5pt;height:14.25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CEE848D0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C1AEBF0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1CA2F6DC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4C9204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263AFEAA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EDD481A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D1B8FB9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868C43F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28"/>
  <w:defaultTabStop w:val="1304"/>
  <w:hyphenationZone w:val="425"/>
  <w:characterSpacingControl w:val="doNotCompress"/>
  <w:hdrShapeDefaults>
    <o:shapedefaults v:ext="edit" spidmax="10242"/>
  </w:hdrShapeDefaults>
  <w:footnotePr>
    <w:footnote w:id="-1"/>
    <w:footnote w:id="0"/>
  </w:footnotePr>
  <w:endnotePr>
    <w:endnote w:id="-1"/>
    <w:endnote w:id="0"/>
  </w:endnotePr>
  <w:compat/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282D"/>
    <w:rsid w:val="00175039"/>
    <w:rsid w:val="00175A38"/>
    <w:rsid w:val="00176B22"/>
    <w:rsid w:val="00182327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6"/>
    <w:rsid w:val="00221988"/>
    <w:rsid w:val="00221FD4"/>
    <w:rsid w:val="002240E0"/>
    <w:rsid w:val="00224C1A"/>
    <w:rsid w:val="002265AF"/>
    <w:rsid w:val="00226CB5"/>
    <w:rsid w:val="00227C16"/>
    <w:rsid w:val="00227CD7"/>
    <w:rsid w:val="00230D75"/>
    <w:rsid w:val="002312D2"/>
    <w:rsid w:val="002322E8"/>
    <w:rsid w:val="00232864"/>
    <w:rsid w:val="00232BA6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20A"/>
    <w:rsid w:val="0029274B"/>
    <w:rsid w:val="002928C5"/>
    <w:rsid w:val="00292DB5"/>
    <w:rsid w:val="002967F3"/>
    <w:rsid w:val="0029770E"/>
    <w:rsid w:val="002A0132"/>
    <w:rsid w:val="002A027A"/>
    <w:rsid w:val="002A0CAF"/>
    <w:rsid w:val="002A1030"/>
    <w:rsid w:val="002A1B41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690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3AC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3C"/>
    <w:rsid w:val="003907F4"/>
    <w:rsid w:val="00390A5B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68A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7EC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A24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45A6"/>
    <w:rsid w:val="005D532E"/>
    <w:rsid w:val="005D5409"/>
    <w:rsid w:val="005D6203"/>
    <w:rsid w:val="005E07B2"/>
    <w:rsid w:val="005E129E"/>
    <w:rsid w:val="005E4F7B"/>
    <w:rsid w:val="005E703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802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438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322A"/>
    <w:rsid w:val="0077392E"/>
    <w:rsid w:val="00773BEE"/>
    <w:rsid w:val="00775649"/>
    <w:rsid w:val="00776108"/>
    <w:rsid w:val="0077682C"/>
    <w:rsid w:val="00777452"/>
    <w:rsid w:val="00777EE1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383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4DC0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82B"/>
    <w:rsid w:val="009E3B09"/>
    <w:rsid w:val="009E4689"/>
    <w:rsid w:val="009E581F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0D83"/>
    <w:rsid w:val="00A21177"/>
    <w:rsid w:val="00A21B33"/>
    <w:rsid w:val="00A21D91"/>
    <w:rsid w:val="00A2278E"/>
    <w:rsid w:val="00A234D6"/>
    <w:rsid w:val="00A27429"/>
    <w:rsid w:val="00A306E3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060"/>
    <w:rsid w:val="00AE3893"/>
    <w:rsid w:val="00AE495B"/>
    <w:rsid w:val="00AE5383"/>
    <w:rsid w:val="00AE5660"/>
    <w:rsid w:val="00AE5CD0"/>
    <w:rsid w:val="00AE6002"/>
    <w:rsid w:val="00AE616C"/>
    <w:rsid w:val="00AE6FB5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281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256C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214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55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6B81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665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A1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16662"/>
    <w:rsid w:val="00E20A9B"/>
    <w:rsid w:val="00E20B57"/>
    <w:rsid w:val="00E20F19"/>
    <w:rsid w:val="00E2146D"/>
    <w:rsid w:val="00E21573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1733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07B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391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66A"/>
    <w:rsid w:val="00F57133"/>
    <w:rsid w:val="00F57EFD"/>
    <w:rsid w:val="00F612BF"/>
    <w:rsid w:val="00F612F4"/>
    <w:rsid w:val="00F61919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Body Text" w:uiPriority="99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Table Grid" w:semiHidden="0" w:unhideWhenUsed="0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39073C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Brd">
    <w:name w:val="Uppgift Bröd"/>
    <w:basedOn w:val="Uppgift"/>
    <w:uiPriority w:val="99"/>
    <w:rsid w:val="00A306E3"/>
    <w:pPr>
      <w:tabs>
        <w:tab w:val="clear" w:pos="567"/>
        <w:tab w:val="clear" w:pos="851"/>
        <w:tab w:val="clear" w:pos="3000"/>
        <w:tab w:val="clear" w:pos="5000"/>
        <w:tab w:val="clear" w:pos="8505"/>
        <w:tab w:val="left" w:pos="960"/>
        <w:tab w:val="left" w:pos="2780"/>
        <w:tab w:val="left" w:pos="3440"/>
        <w:tab w:val="left" w:pos="5216"/>
        <w:tab w:val="right" w:pos="8787"/>
      </w:tabs>
      <w:autoSpaceDE w:val="0"/>
      <w:autoSpaceDN w:val="0"/>
      <w:adjustRightInd w:val="0"/>
      <w:spacing w:after="200" w:line="280" w:lineRule="atLeast"/>
      <w:ind w:left="340" w:hanging="340"/>
      <w:textAlignment w:val="baseline"/>
    </w:pPr>
    <w:rPr>
      <w:rFonts w:ascii="Minion Pro" w:hAnsi="Minion Pro" w:cs="Minion Pro"/>
      <w:color w:val="000000"/>
      <w:sz w:val="24"/>
    </w:rPr>
  </w:style>
  <w:style w:type="paragraph" w:customStyle="1" w:styleId="FormatmallUppgiftluftver12pt">
    <w:name w:val="Formatmall Uppgift luft över + 12 pt"/>
    <w:basedOn w:val="Uppgiftluftver"/>
    <w:rsid w:val="00A306E3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paragraph" w:customStyle="1" w:styleId="RubrikDel">
    <w:name w:val="Rubrik Del"/>
    <w:basedOn w:val="FormatmallUppgiftluftver12pt"/>
    <w:qFormat/>
    <w:rsid w:val="0017282D"/>
    <w:rPr>
      <w:rFonts w:ascii="Arial" w:hAnsi="Arial" w:cs="Arial"/>
      <w:b/>
      <w:bCs/>
      <w:noProof/>
      <w:sz w:val="22"/>
    </w:rPr>
  </w:style>
  <w:style w:type="paragraph" w:customStyle="1" w:styleId="Rad2">
    <w:name w:val="Rad2"/>
    <w:basedOn w:val="FormatmallUppgiftluftver12pt"/>
    <w:qFormat/>
    <w:rsid w:val="0039073C"/>
    <w:pPr>
      <w:spacing w:before="120"/>
    </w:pPr>
    <w:rPr>
      <w:lang w:val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88A8CD-6E87-45BA-8A77-4CD2E1B4C4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291</Words>
  <Characters>1545</Characters>
  <Application>Microsoft Office Word</Application>
  <DocSecurity>0</DocSecurity>
  <Lines>12</Lines>
  <Paragraphs>3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1833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8</cp:revision>
  <cp:lastPrinted>2019-04-24T11:18:00Z</cp:lastPrinted>
  <dcterms:created xsi:type="dcterms:W3CDTF">2019-08-20T22:07:00Z</dcterms:created>
  <dcterms:modified xsi:type="dcterms:W3CDTF">2019-08-30T1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